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MTBlankEqn"/>
    <w:p w14:paraId="517780DE" w14:textId="5346BD5B" w:rsidR="00C37CE1" w:rsidRDefault="000C7097">
      <w:r w:rsidRPr="000C7097">
        <w:rPr>
          <w:position w:val="-32"/>
        </w:rPr>
        <w:object w:dxaOrig="3900" w:dyaOrig="760" w14:anchorId="5A0F06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5.2pt;height:37.85pt" o:ole="">
            <v:imagedata r:id="rId4" o:title=""/>
          </v:shape>
          <o:OLEObject Type="Embed" ProgID="Equation.DSMT4" ShapeID="_x0000_i1030" DrawAspect="Content" ObjectID="_1797782610" r:id="rId5"/>
        </w:object>
      </w:r>
      <w:bookmarkEnd w:id="0"/>
      <w:r>
        <w:rPr>
          <w:rFonts w:hint="eastAsia"/>
        </w:rPr>
        <w:t xml:space="preserve"> </w:t>
      </w:r>
    </w:p>
    <w:p w14:paraId="787B2863" w14:textId="001849EC" w:rsidR="000C7097" w:rsidRDefault="000C7097">
      <w:r w:rsidRPr="000C7097">
        <w:rPr>
          <w:position w:val="-16"/>
        </w:rPr>
        <w:object w:dxaOrig="3800" w:dyaOrig="440" w14:anchorId="0B0B84EE">
          <v:shape id="_x0000_i1036" type="#_x0000_t75" style="width:190.2pt;height:22.05pt" o:ole="">
            <v:imagedata r:id="rId6" o:title=""/>
          </v:shape>
          <o:OLEObject Type="Embed" ProgID="Equation.DSMT4" ShapeID="_x0000_i1036" DrawAspect="Content" ObjectID="_1797782611" r:id="rId7"/>
        </w:object>
      </w:r>
      <w:r>
        <w:rPr>
          <w:rFonts w:hint="eastAsia"/>
        </w:rPr>
        <w:t xml:space="preserve"> </w:t>
      </w:r>
    </w:p>
    <w:p w14:paraId="1B265E82" w14:textId="3FC69FA3" w:rsidR="000C7097" w:rsidRDefault="000C7097">
      <w:r w:rsidRPr="000C7097">
        <w:rPr>
          <w:position w:val="-46"/>
        </w:rPr>
        <w:object w:dxaOrig="6240" w:dyaOrig="1460" w14:anchorId="01E44BD7">
          <v:shape id="_x0000_i1044" type="#_x0000_t75" style="width:312.15pt;height:72.85pt" o:ole="">
            <v:imagedata r:id="rId8" o:title=""/>
          </v:shape>
          <o:OLEObject Type="Embed" ProgID="Equation.DSMT4" ShapeID="_x0000_i1044" DrawAspect="Content" ObjectID="_1797782612" r:id="rId9"/>
        </w:object>
      </w:r>
      <w:r>
        <w:rPr>
          <w:rFonts w:hint="eastAsia"/>
        </w:rPr>
        <w:t xml:space="preserve">. </w:t>
      </w:r>
    </w:p>
    <w:p w14:paraId="664C35DE" w14:textId="1FC29FCB" w:rsidR="000C7097" w:rsidRDefault="000C7097">
      <w:r w:rsidRPr="000C7097">
        <w:rPr>
          <w:position w:val="-10"/>
        </w:rPr>
        <w:object w:dxaOrig="1579" w:dyaOrig="360" w14:anchorId="74745BE8">
          <v:shape id="_x0000_i1050" type="#_x0000_t75" style="width:79.1pt;height:17.9pt" o:ole="">
            <v:imagedata r:id="rId10" o:title=""/>
          </v:shape>
          <o:OLEObject Type="Embed" ProgID="Equation.DSMT4" ShapeID="_x0000_i1050" DrawAspect="Content" ObjectID="_1797782613" r:id="rId11"/>
        </w:object>
      </w:r>
      <w:r>
        <w:rPr>
          <w:rFonts w:hint="eastAsia"/>
        </w:rPr>
        <w:t xml:space="preserve"> </w:t>
      </w:r>
    </w:p>
    <w:p w14:paraId="3478C9FA" w14:textId="555E6EBB" w:rsidR="00ED14A6" w:rsidRDefault="00ED14A6"/>
    <w:p w14:paraId="51C1A8A9" w14:textId="09046D88" w:rsidR="000C3C1E" w:rsidRDefault="000C3C1E">
      <w:r w:rsidRPr="000C3C1E">
        <w:rPr>
          <w:position w:val="-24"/>
        </w:rPr>
        <w:object w:dxaOrig="2120" w:dyaOrig="620" w14:anchorId="2A7BC00E">
          <v:shape id="_x0000_i1052" type="#_x0000_t75" style="width:106.15pt;height:30.8pt" o:ole="">
            <v:imagedata r:id="rId12" o:title=""/>
          </v:shape>
          <o:OLEObject Type="Embed" ProgID="Equation.DSMT4" ShapeID="_x0000_i1052" DrawAspect="Content" ObjectID="_1797782614" r:id="rId13"/>
        </w:object>
      </w:r>
      <w:r>
        <w:rPr>
          <w:rFonts w:hint="eastAsia"/>
        </w:rPr>
        <w:t xml:space="preserve"> </w:t>
      </w:r>
    </w:p>
    <w:p w14:paraId="3CB671AB" w14:textId="6C948853" w:rsidR="000007A2" w:rsidRDefault="000007A2">
      <w:r w:rsidRPr="000007A2">
        <w:rPr>
          <w:position w:val="-74"/>
        </w:rPr>
        <w:object w:dxaOrig="3820" w:dyaOrig="1600" w14:anchorId="078F41F4">
          <v:shape id="_x0000_i1056" type="#_x0000_t75" style="width:191.05pt;height:79.9pt" o:ole="">
            <v:imagedata r:id="rId14" o:title=""/>
          </v:shape>
          <o:OLEObject Type="Embed" ProgID="Equation.DSMT4" ShapeID="_x0000_i1056" DrawAspect="Content" ObjectID="_1797782615" r:id="rId15"/>
        </w:object>
      </w:r>
      <w:r>
        <w:rPr>
          <w:rFonts w:hint="eastAsia"/>
        </w:rPr>
        <w:t xml:space="preserve"> </w:t>
      </w:r>
    </w:p>
    <w:p w14:paraId="4DB62459" w14:textId="77777777" w:rsidR="00ED14A6" w:rsidRDefault="00ED14A6"/>
    <w:p w14:paraId="2EC323DD" w14:textId="04A2B9E1" w:rsidR="00ED14A6" w:rsidRDefault="00ED14A6">
      <w:r w:rsidRPr="00ED14A6">
        <w:rPr>
          <w:position w:val="-68"/>
        </w:rPr>
        <w:object w:dxaOrig="3460" w:dyaOrig="1480" w14:anchorId="308A6948">
          <v:shape id="_x0000_i1065" type="#_x0000_t75" style="width:173.15pt;height:74.1pt" o:ole="">
            <v:imagedata r:id="rId16" o:title=""/>
          </v:shape>
          <o:OLEObject Type="Embed" ProgID="Equation.DSMT4" ShapeID="_x0000_i1065" DrawAspect="Content" ObjectID="_1797782616" r:id="rId17"/>
        </w:object>
      </w:r>
      <w:r>
        <w:rPr>
          <w:rFonts w:hint="eastAsia"/>
        </w:rPr>
        <w:t xml:space="preserve"> </w:t>
      </w:r>
    </w:p>
    <w:p w14:paraId="2EE19A6E" w14:textId="3CFF0793" w:rsidR="00ED14A6" w:rsidRDefault="00ED14A6">
      <w:r w:rsidRPr="00ED14A6">
        <w:rPr>
          <w:position w:val="-34"/>
        </w:rPr>
        <w:object w:dxaOrig="2900" w:dyaOrig="760" w14:anchorId="228C6714">
          <v:shape id="_x0000_i1069" type="#_x0000_t75" style="width:144.85pt;height:37.85pt" o:ole="">
            <v:imagedata r:id="rId18" o:title=""/>
          </v:shape>
          <o:OLEObject Type="Embed" ProgID="Equation.DSMT4" ShapeID="_x0000_i1069" DrawAspect="Content" ObjectID="_1797782617" r:id="rId19"/>
        </w:object>
      </w:r>
      <w:r>
        <w:rPr>
          <w:rFonts w:hint="eastAsia"/>
        </w:rPr>
        <w:t xml:space="preserve"> </w:t>
      </w:r>
    </w:p>
    <w:p w14:paraId="56FEAE14" w14:textId="3730BA3A" w:rsidR="00F76AF3" w:rsidRDefault="00F76AF3">
      <w:r w:rsidRPr="00F76AF3">
        <w:rPr>
          <w:position w:val="-74"/>
        </w:rPr>
        <w:object w:dxaOrig="4239" w:dyaOrig="1600" w14:anchorId="27A2413D">
          <v:shape id="_x0000_i1073" type="#_x0000_t75" style="width:211.85pt;height:79.9pt" o:ole="">
            <v:imagedata r:id="rId20" o:title=""/>
          </v:shape>
          <o:OLEObject Type="Embed" ProgID="Equation.DSMT4" ShapeID="_x0000_i1073" DrawAspect="Content" ObjectID="_1797782618" r:id="rId21"/>
        </w:object>
      </w:r>
      <w:r>
        <w:rPr>
          <w:rFonts w:hint="eastAsia"/>
        </w:rPr>
        <w:t xml:space="preserve"> </w:t>
      </w:r>
    </w:p>
    <w:p w14:paraId="56867D2A" w14:textId="75046A60" w:rsidR="00F76AF3" w:rsidRDefault="00F76AF3">
      <w:r w:rsidRPr="00F76AF3">
        <w:rPr>
          <w:position w:val="-76"/>
        </w:rPr>
        <w:object w:dxaOrig="7380" w:dyaOrig="1640" w14:anchorId="73DC6D21">
          <v:shape id="_x0000_i1077" type="#_x0000_t75" style="width:369.15pt;height:82pt" o:ole="">
            <v:imagedata r:id="rId22" o:title=""/>
          </v:shape>
          <o:OLEObject Type="Embed" ProgID="Equation.DSMT4" ShapeID="_x0000_i1077" DrawAspect="Content" ObjectID="_1797782619" r:id="rId23"/>
        </w:object>
      </w:r>
      <w:r>
        <w:rPr>
          <w:rFonts w:hint="eastAsia"/>
        </w:rPr>
        <w:t xml:space="preserve"> </w:t>
      </w:r>
    </w:p>
    <w:p w14:paraId="07265047" w14:textId="6A35C969" w:rsidR="00F76AF3" w:rsidRDefault="00F76AF3">
      <w:r w:rsidRPr="00F76AF3">
        <w:rPr>
          <w:position w:val="-116"/>
        </w:rPr>
        <w:object w:dxaOrig="6720" w:dyaOrig="2439" w14:anchorId="3867509C">
          <v:shape id="_x0000_i1081" type="#_x0000_t75" style="width:335.85pt;height:121.95pt" o:ole="">
            <v:imagedata r:id="rId24" o:title=""/>
          </v:shape>
          <o:OLEObject Type="Embed" ProgID="Equation.DSMT4" ShapeID="_x0000_i1081" DrawAspect="Content" ObjectID="_1797782620" r:id="rId25"/>
        </w:object>
      </w:r>
      <w:r>
        <w:rPr>
          <w:rFonts w:hint="eastAsia"/>
        </w:rPr>
        <w:t xml:space="preserve"> </w:t>
      </w:r>
    </w:p>
    <w:p w14:paraId="4988A188" w14:textId="7F69E4D2" w:rsidR="007A46CF" w:rsidRDefault="007A46CF">
      <w:r w:rsidRPr="007A46CF">
        <w:rPr>
          <w:position w:val="-76"/>
        </w:rPr>
        <w:object w:dxaOrig="6720" w:dyaOrig="1640" w14:anchorId="7F89F773">
          <v:shape id="_x0000_i1085" type="#_x0000_t75" style="width:335.85pt;height:82pt" o:ole="">
            <v:imagedata r:id="rId26" o:title=""/>
          </v:shape>
          <o:OLEObject Type="Embed" ProgID="Equation.DSMT4" ShapeID="_x0000_i1085" DrawAspect="Content" ObjectID="_1797782621" r:id="rId27"/>
        </w:object>
      </w:r>
      <w:r>
        <w:rPr>
          <w:rFonts w:hint="eastAsia"/>
        </w:rPr>
        <w:t xml:space="preserve"> </w:t>
      </w:r>
    </w:p>
    <w:bookmarkStart w:id="1" w:name="OLE_LINK1"/>
    <w:p w14:paraId="43A9BB23" w14:textId="424CE62E" w:rsidR="003B03CB" w:rsidRDefault="003B03CB">
      <w:r w:rsidRPr="003B03CB">
        <w:rPr>
          <w:position w:val="-26"/>
        </w:rPr>
        <w:object w:dxaOrig="1700" w:dyaOrig="680" w14:anchorId="39A5E46B">
          <v:shape id="_x0000_i1089" type="#_x0000_t75" style="width:84.9pt;height:34.15pt" o:ole="">
            <v:imagedata r:id="rId28" o:title=""/>
          </v:shape>
          <o:OLEObject Type="Embed" ProgID="Equation.DSMT4" ShapeID="_x0000_i1089" DrawAspect="Content" ObjectID="_1797782622" r:id="rId29"/>
        </w:object>
      </w:r>
      <w:bookmarkEnd w:id="1"/>
      <w:r>
        <w:rPr>
          <w:rFonts w:hint="eastAsia"/>
        </w:rPr>
        <w:t xml:space="preserve"> </w:t>
      </w:r>
    </w:p>
    <w:p w14:paraId="5B98A3F7" w14:textId="7D14689C" w:rsidR="003B03CB" w:rsidRDefault="003B03CB">
      <w:r w:rsidRPr="003B03CB">
        <w:rPr>
          <w:position w:val="-52"/>
        </w:rPr>
        <w:object w:dxaOrig="4320" w:dyaOrig="1219" w14:anchorId="79267B6E">
          <v:shape id="_x0000_i1093" type="#_x0000_t75" style="width:3in;height:60.75pt" o:ole="">
            <v:imagedata r:id="rId30" o:title=""/>
          </v:shape>
          <o:OLEObject Type="Embed" ProgID="Equation.DSMT4" ShapeID="_x0000_i1093" DrawAspect="Content" ObjectID="_1797782623" r:id="rId31"/>
        </w:object>
      </w:r>
      <w:r>
        <w:rPr>
          <w:rFonts w:hint="eastAsia"/>
        </w:rPr>
        <w:t xml:space="preserve"> </w:t>
      </w:r>
    </w:p>
    <w:p w14:paraId="18B3389C" w14:textId="091961A5" w:rsidR="003B03CB" w:rsidRDefault="003B03CB">
      <w:r w:rsidRPr="003B03CB">
        <w:rPr>
          <w:position w:val="-12"/>
        </w:rPr>
        <w:object w:dxaOrig="3519" w:dyaOrig="400" w14:anchorId="7F88B1BC">
          <v:shape id="_x0000_i1097" type="#_x0000_t75" style="width:176.05pt;height:20pt" o:ole="">
            <v:imagedata r:id="rId32" o:title=""/>
          </v:shape>
          <o:OLEObject Type="Embed" ProgID="Equation.DSMT4" ShapeID="_x0000_i1097" DrawAspect="Content" ObjectID="_1797782624" r:id="rId33"/>
        </w:object>
      </w:r>
      <w:r>
        <w:rPr>
          <w:rFonts w:hint="eastAsia"/>
        </w:rPr>
        <w:t xml:space="preserve"> </w:t>
      </w:r>
    </w:p>
    <w:p w14:paraId="5151F1F3" w14:textId="61429788" w:rsidR="00C65B3E" w:rsidRDefault="00C65B3E">
      <w:r w:rsidRPr="00C65B3E">
        <w:rPr>
          <w:position w:val="-12"/>
        </w:rPr>
        <w:object w:dxaOrig="1280" w:dyaOrig="380" w14:anchorId="43952831">
          <v:shape id="_x0000_i1101" type="#_x0000_t75" style="width:64.1pt;height:19.15pt" o:ole="">
            <v:imagedata r:id="rId34" o:title=""/>
          </v:shape>
          <o:OLEObject Type="Embed" ProgID="Equation.DSMT4" ShapeID="_x0000_i1101" DrawAspect="Content" ObjectID="_1797782625" r:id="rId35"/>
        </w:object>
      </w:r>
      <w:r>
        <w:rPr>
          <w:rFonts w:hint="eastAsia"/>
        </w:rPr>
        <w:t xml:space="preserve"> </w:t>
      </w:r>
    </w:p>
    <w:bookmarkStart w:id="2" w:name="OLE_LINK2"/>
    <w:p w14:paraId="679AC1C4" w14:textId="09DBDDE6" w:rsidR="00C65B3E" w:rsidRDefault="00C65B3E">
      <w:r w:rsidRPr="00C65B3E">
        <w:rPr>
          <w:position w:val="-62"/>
        </w:rPr>
        <w:object w:dxaOrig="3760" w:dyaOrig="1500" w14:anchorId="051B0F32">
          <v:shape id="_x0000_i1105" type="#_x0000_t75" style="width:188.1pt;height:74.9pt" o:ole="">
            <v:imagedata r:id="rId36" o:title=""/>
          </v:shape>
          <o:OLEObject Type="Embed" ProgID="Equation.DSMT4" ShapeID="_x0000_i1105" DrawAspect="Content" ObjectID="_1797782626" r:id="rId37"/>
        </w:object>
      </w:r>
      <w:bookmarkEnd w:id="2"/>
      <w:r>
        <w:rPr>
          <w:rFonts w:hint="eastAsia"/>
        </w:rPr>
        <w:t xml:space="preserve"> </w:t>
      </w:r>
    </w:p>
    <w:p w14:paraId="7B4B3114" w14:textId="797E711A" w:rsidR="00C65B3E" w:rsidRDefault="00C65B3E">
      <w:r w:rsidRPr="00C65B3E">
        <w:rPr>
          <w:position w:val="-12"/>
        </w:rPr>
        <w:object w:dxaOrig="1300" w:dyaOrig="360" w14:anchorId="026291D8">
          <v:shape id="_x0000_i1109" type="#_x0000_t75" style="width:64.9pt;height:17.9pt" o:ole="">
            <v:imagedata r:id="rId38" o:title=""/>
          </v:shape>
          <o:OLEObject Type="Embed" ProgID="Equation.DSMT4" ShapeID="_x0000_i1109" DrawAspect="Content" ObjectID="_1797782627" r:id="rId39"/>
        </w:object>
      </w:r>
      <w:r>
        <w:rPr>
          <w:rFonts w:hint="eastAsia"/>
        </w:rPr>
        <w:t xml:space="preserve"> </w:t>
      </w:r>
    </w:p>
    <w:p w14:paraId="01B17EB8" w14:textId="634E0E9F" w:rsidR="00C65B3E" w:rsidRDefault="00C65B3E">
      <w:r w:rsidRPr="00C65B3E">
        <w:rPr>
          <w:position w:val="-14"/>
        </w:rPr>
        <w:object w:dxaOrig="1800" w:dyaOrig="400" w14:anchorId="7D649319">
          <v:shape id="_x0000_i1118" type="#_x0000_t75" style="width:89.9pt;height:20pt" o:ole="">
            <v:imagedata r:id="rId40" o:title=""/>
          </v:shape>
          <o:OLEObject Type="Embed" ProgID="Equation.DSMT4" ShapeID="_x0000_i1118" DrawAspect="Content" ObjectID="_1797782628" r:id="rId41"/>
        </w:object>
      </w:r>
      <w:r>
        <w:rPr>
          <w:rFonts w:hint="eastAsia"/>
        </w:rPr>
        <w:t xml:space="preserve"> </w:t>
      </w:r>
    </w:p>
    <w:bookmarkStart w:id="3" w:name="OLE_LINK3"/>
    <w:p w14:paraId="7874F5DA" w14:textId="2CE63942" w:rsidR="00C65B3E" w:rsidRDefault="00C65B3E">
      <w:r w:rsidRPr="00C65B3E">
        <w:rPr>
          <w:position w:val="-12"/>
        </w:rPr>
        <w:object w:dxaOrig="1780" w:dyaOrig="360" w14:anchorId="3187AAD9">
          <v:shape id="_x0000_i1122" type="#_x0000_t75" style="width:89.05pt;height:17.9pt" o:ole="">
            <v:imagedata r:id="rId42" o:title=""/>
          </v:shape>
          <o:OLEObject Type="Embed" ProgID="Equation.DSMT4" ShapeID="_x0000_i1122" DrawAspect="Content" ObjectID="_1797782629" r:id="rId43"/>
        </w:object>
      </w:r>
      <w:bookmarkEnd w:id="3"/>
      <w:r>
        <w:rPr>
          <w:rFonts w:hint="eastAsia"/>
        </w:rPr>
        <w:t xml:space="preserve"> </w:t>
      </w:r>
    </w:p>
    <w:p w14:paraId="5D86697C" w14:textId="77777777" w:rsidR="00025BF2" w:rsidRDefault="00025BF2"/>
    <w:bookmarkStart w:id="4" w:name="OLE_LINK4"/>
    <w:p w14:paraId="254B0B7A" w14:textId="15DBCECD" w:rsidR="00025BF2" w:rsidRDefault="00025BF2">
      <w:r w:rsidRPr="00025BF2">
        <w:rPr>
          <w:position w:val="-16"/>
        </w:rPr>
        <w:object w:dxaOrig="2820" w:dyaOrig="440" w14:anchorId="217D0499">
          <v:shape id="_x0000_i1126" type="#_x0000_t75" style="width:141.1pt;height:22.05pt" o:ole="">
            <v:imagedata r:id="rId44" o:title=""/>
          </v:shape>
          <o:OLEObject Type="Embed" ProgID="Equation.DSMT4" ShapeID="_x0000_i1126" DrawAspect="Content" ObjectID="_1797782630" r:id="rId45"/>
        </w:object>
      </w:r>
      <w:bookmarkEnd w:id="4"/>
      <w:r>
        <w:rPr>
          <w:rFonts w:hint="eastAsia"/>
        </w:rPr>
        <w:t xml:space="preserve"> </w:t>
      </w:r>
    </w:p>
    <w:p w14:paraId="560A1C86" w14:textId="4444CFB9" w:rsidR="00A927CF" w:rsidRDefault="00A927CF">
      <w:r w:rsidRPr="00A927CF">
        <w:rPr>
          <w:position w:val="-16"/>
        </w:rPr>
        <w:object w:dxaOrig="2980" w:dyaOrig="440" w14:anchorId="440E992E">
          <v:shape id="_x0000_i1130" type="#_x0000_t75" style="width:149pt;height:22.05pt" o:ole="">
            <v:imagedata r:id="rId46" o:title=""/>
          </v:shape>
          <o:OLEObject Type="Embed" ProgID="Equation.DSMT4" ShapeID="_x0000_i1130" DrawAspect="Content" ObjectID="_1797782631" r:id="rId47"/>
        </w:object>
      </w:r>
      <w:r>
        <w:rPr>
          <w:rFonts w:hint="eastAsia"/>
        </w:rPr>
        <w:t xml:space="preserve"> </w:t>
      </w:r>
    </w:p>
    <w:p w14:paraId="48DE33ED" w14:textId="195D830E" w:rsidR="00974100" w:rsidRDefault="00974100">
      <w:r w:rsidRPr="00974100">
        <w:rPr>
          <w:position w:val="-34"/>
        </w:rPr>
        <w:object w:dxaOrig="2799" w:dyaOrig="800" w14:anchorId="752FCB2D">
          <v:shape id="_x0000_i1134" type="#_x0000_t75" style="width:139.85pt;height:39.95pt" o:ole="">
            <v:imagedata r:id="rId48" o:title=""/>
          </v:shape>
          <o:OLEObject Type="Embed" ProgID="Equation.DSMT4" ShapeID="_x0000_i1134" DrawAspect="Content" ObjectID="_1797782632" r:id="rId49"/>
        </w:object>
      </w:r>
      <w:r>
        <w:rPr>
          <w:rFonts w:hint="eastAsia"/>
        </w:rPr>
        <w:t xml:space="preserve"> </w:t>
      </w:r>
    </w:p>
    <w:bookmarkStart w:id="5" w:name="OLE_LINK5"/>
    <w:p w14:paraId="3140A9B3" w14:textId="6DBE86FA" w:rsidR="00974100" w:rsidRDefault="00974100">
      <w:r w:rsidRPr="00974100">
        <w:rPr>
          <w:position w:val="-30"/>
        </w:rPr>
        <w:object w:dxaOrig="1600" w:dyaOrig="720" w14:anchorId="5CE38AF5">
          <v:shape id="_x0000_i1138" type="#_x0000_t75" style="width:79.9pt;height:36.2pt" o:ole="">
            <v:imagedata r:id="rId50" o:title=""/>
          </v:shape>
          <o:OLEObject Type="Embed" ProgID="Equation.DSMT4" ShapeID="_x0000_i1138" DrawAspect="Content" ObjectID="_1797782633" r:id="rId51"/>
        </w:object>
      </w:r>
      <w:bookmarkEnd w:id="5"/>
      <w:r>
        <w:rPr>
          <w:rFonts w:hint="eastAsia"/>
        </w:rPr>
        <w:t xml:space="preserve"> </w:t>
      </w:r>
    </w:p>
    <w:bookmarkStart w:id="6" w:name="OLE_LINK6"/>
    <w:p w14:paraId="266113C8" w14:textId="77EDF3D8" w:rsidR="00445B54" w:rsidRDefault="00445B54">
      <w:r w:rsidRPr="00445B54">
        <w:rPr>
          <w:position w:val="-76"/>
        </w:rPr>
        <w:object w:dxaOrig="7280" w:dyaOrig="1640" w14:anchorId="61F0C39A">
          <v:shape id="_x0000_i1142" type="#_x0000_t75" style="width:364.15pt;height:82pt" o:ole="">
            <v:imagedata r:id="rId52" o:title=""/>
          </v:shape>
          <o:OLEObject Type="Embed" ProgID="Equation.DSMT4" ShapeID="_x0000_i1142" DrawAspect="Content" ObjectID="_1797782634" r:id="rId53"/>
        </w:object>
      </w:r>
      <w:bookmarkEnd w:id="6"/>
      <w:r>
        <w:rPr>
          <w:rFonts w:hint="eastAsia"/>
        </w:rPr>
        <w:t xml:space="preserve"> </w:t>
      </w:r>
    </w:p>
    <w:p w14:paraId="00E15580" w14:textId="29B6216C" w:rsidR="00F442D2" w:rsidRDefault="00F442D2">
      <w:r w:rsidRPr="00F442D2">
        <w:rPr>
          <w:position w:val="-60"/>
        </w:rPr>
        <w:object w:dxaOrig="4099" w:dyaOrig="1340" w14:anchorId="3A605F13">
          <v:shape id="_x0000_i1146" type="#_x0000_t75" style="width:204.75pt;height:67pt" o:ole="">
            <v:imagedata r:id="rId54" o:title=""/>
          </v:shape>
          <o:OLEObject Type="Embed" ProgID="Equation.DSMT4" ShapeID="_x0000_i1146" DrawAspect="Content" ObjectID="_1797782635" r:id="rId55"/>
        </w:object>
      </w:r>
      <w:r>
        <w:rPr>
          <w:rFonts w:hint="eastAsia"/>
        </w:rPr>
        <w:t xml:space="preserve"> </w:t>
      </w:r>
    </w:p>
    <w:bookmarkStart w:id="7" w:name="OLE_LINK7"/>
    <w:p w14:paraId="3D762E8F" w14:textId="15FFE208" w:rsidR="00F442D2" w:rsidRDefault="00F442D2">
      <w:r w:rsidRPr="00F442D2">
        <w:rPr>
          <w:position w:val="-34"/>
        </w:rPr>
        <w:object w:dxaOrig="3440" w:dyaOrig="780" w14:anchorId="6CBF40B4">
          <v:shape id="_x0000_i1154" type="#_x0000_t75" style="width:171.9pt;height:39.1pt" o:ole="">
            <v:imagedata r:id="rId56" o:title=""/>
          </v:shape>
          <o:OLEObject Type="Embed" ProgID="Equation.DSMT4" ShapeID="_x0000_i1154" DrawAspect="Content" ObjectID="_1797782636" r:id="rId57"/>
        </w:object>
      </w:r>
      <w:bookmarkEnd w:id="7"/>
      <w:r>
        <w:rPr>
          <w:rFonts w:hint="eastAsia"/>
        </w:rPr>
        <w:t xml:space="preserve"> </w:t>
      </w:r>
    </w:p>
    <w:p w14:paraId="2E5688E5" w14:textId="09E13322" w:rsidR="003956C9" w:rsidRDefault="003956C9">
      <w:r w:rsidRPr="003956C9">
        <w:rPr>
          <w:position w:val="-34"/>
        </w:rPr>
        <w:object w:dxaOrig="4900" w:dyaOrig="960" w14:anchorId="507DCBD1">
          <v:shape id="_x0000_i1156" type="#_x0000_t75" style="width:245.15pt;height:47.85pt" o:ole="">
            <v:imagedata r:id="rId58" o:title=""/>
          </v:shape>
          <o:OLEObject Type="Embed" ProgID="Equation.DSMT4" ShapeID="_x0000_i1156" DrawAspect="Content" ObjectID="_1797782637" r:id="rId59"/>
        </w:object>
      </w:r>
      <w:r>
        <w:rPr>
          <w:rFonts w:hint="eastAsia"/>
        </w:rPr>
        <w:t xml:space="preserve"> </w:t>
      </w:r>
    </w:p>
    <w:p w14:paraId="780B26C5" w14:textId="1E97A681" w:rsidR="00E45D56" w:rsidRDefault="00E45D56">
      <w:r w:rsidRPr="00E45D56">
        <w:rPr>
          <w:position w:val="-52"/>
        </w:rPr>
        <w:object w:dxaOrig="5500" w:dyaOrig="999" w14:anchorId="15935A6C">
          <v:shape id="_x0000_i1160" type="#_x0000_t75" style="width:275.1pt;height:49.95pt" o:ole="">
            <v:imagedata r:id="rId60" o:title=""/>
          </v:shape>
          <o:OLEObject Type="Embed" ProgID="Equation.DSMT4" ShapeID="_x0000_i1160" DrawAspect="Content" ObjectID="_1797782638" r:id="rId61"/>
        </w:object>
      </w:r>
      <w:r>
        <w:rPr>
          <w:rFonts w:hint="eastAsia"/>
        </w:rPr>
        <w:t xml:space="preserve"> </w:t>
      </w:r>
    </w:p>
    <w:p w14:paraId="5E587E1A" w14:textId="66DF82BE" w:rsidR="00FB7A0E" w:rsidRDefault="00FB7A0E">
      <w:pPr>
        <w:rPr>
          <w:rFonts w:hint="eastAsia"/>
        </w:rPr>
      </w:pPr>
      <w:r w:rsidRPr="00FB7A0E">
        <w:rPr>
          <w:position w:val="-34"/>
        </w:rPr>
        <w:object w:dxaOrig="1160" w:dyaOrig="760" w14:anchorId="1D18B460">
          <v:shape id="_x0000_i1164" type="#_x0000_t75" style="width:57.85pt;height:37.85pt" o:ole="">
            <v:imagedata r:id="rId62" o:title=""/>
          </v:shape>
          <o:OLEObject Type="Embed" ProgID="Equation.DSMT4" ShapeID="_x0000_i1164" DrawAspect="Content" ObjectID="_1797782639" r:id="rId63"/>
        </w:object>
      </w:r>
      <w:r>
        <w:rPr>
          <w:rFonts w:hint="eastAsia"/>
        </w:rPr>
        <w:t xml:space="preserve"> </w:t>
      </w:r>
    </w:p>
    <w:sectPr w:rsidR="00FB7A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097"/>
    <w:rsid w:val="000007A2"/>
    <w:rsid w:val="00025BF2"/>
    <w:rsid w:val="000C3C1E"/>
    <w:rsid w:val="000C7097"/>
    <w:rsid w:val="003956C9"/>
    <w:rsid w:val="003B03CB"/>
    <w:rsid w:val="00445B54"/>
    <w:rsid w:val="004F0854"/>
    <w:rsid w:val="005954BE"/>
    <w:rsid w:val="005D039C"/>
    <w:rsid w:val="007A46CF"/>
    <w:rsid w:val="008A3CBD"/>
    <w:rsid w:val="00974100"/>
    <w:rsid w:val="00A927CF"/>
    <w:rsid w:val="00C37CE1"/>
    <w:rsid w:val="00C65B3E"/>
    <w:rsid w:val="00D34B87"/>
    <w:rsid w:val="00E45D56"/>
    <w:rsid w:val="00ED14A6"/>
    <w:rsid w:val="00F442D2"/>
    <w:rsid w:val="00F76AF3"/>
    <w:rsid w:val="00F95221"/>
    <w:rsid w:val="00FB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4F6071"/>
  <w15:chartTrackingRefBased/>
  <w15:docId w15:val="{0DC406FF-0E26-4347-A301-0D8C64F06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a3">
    <w:name w:val="三线表"/>
    <w:basedOn w:val="a1"/>
    <w:uiPriority w:val="99"/>
    <w:rsid w:val="005954BE"/>
    <w:tblPr>
      <w:tblBorders>
        <w:top w:val="single" w:sz="12" w:space="0" w:color="auto"/>
        <w:bottom w:val="single" w:sz="12" w:space="0" w:color="auto"/>
      </w:tblBorders>
    </w:tblPr>
    <w:tblStylePr w:type="firstRow">
      <w:rPr>
        <w:rFonts w:ascii="Times New Roman" w:eastAsia="宋体" w:hAnsi="Times New Roman"/>
        <w:sz w:val="24"/>
      </w:rPr>
      <w:tblPr>
        <w:jc w:val="center"/>
      </w:tblPr>
      <w:trPr>
        <w:jc w:val="center"/>
      </w:trPr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  <w:vAlign w:val="center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1</Pages>
  <Words>130</Words>
  <Characters>744</Characters>
  <Application>Microsoft Office Word</Application>
  <DocSecurity>0</DocSecurity>
  <Lines>6</Lines>
  <Paragraphs>1</Paragraphs>
  <ScaleCrop>false</ScaleCrop>
  <Company/>
  <LinksUpToDate>false</LinksUpToDate>
  <CharactersWithSpaces>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凯冰 杨</dc:creator>
  <cp:keywords/>
  <dc:description/>
  <cp:lastModifiedBy>凯冰 杨</cp:lastModifiedBy>
  <cp:revision>2</cp:revision>
  <dcterms:created xsi:type="dcterms:W3CDTF">2025-01-07T02:51:00Z</dcterms:created>
  <dcterms:modified xsi:type="dcterms:W3CDTF">2025-01-07T11:14:00Z</dcterms:modified>
</cp:coreProperties>
</file>